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343D" w:rsidRPr="00D018E1" w:rsidRDefault="0076343D" w:rsidP="0076343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717AA2">
        <w:rPr>
          <w:rFonts w:ascii="Times New Roman" w:hAnsi="Times New Roman"/>
          <w:sz w:val="24"/>
          <w:szCs w:val="24"/>
        </w:rPr>
        <w:t>Силабус</w:t>
      </w:r>
      <w:proofErr w:type="spellEnd"/>
      <w:r w:rsidRPr="00717AA2">
        <w:rPr>
          <w:rFonts w:ascii="Times New Roman" w:hAnsi="Times New Roman"/>
          <w:sz w:val="24"/>
          <w:szCs w:val="24"/>
        </w:rPr>
        <w:t xml:space="preserve"> дисципліни «</w:t>
      </w:r>
      <w:bookmarkStart w:id="0" w:name="_Hlk88483023"/>
      <w:r>
        <w:rPr>
          <w:rFonts w:ascii="Times New Roman" w:hAnsi="Times New Roman"/>
          <w:sz w:val="24"/>
          <w:szCs w:val="24"/>
        </w:rPr>
        <w:t>Інформаційні технології</w:t>
      </w:r>
      <w:bookmarkEnd w:id="0"/>
      <w:r w:rsidR="00E34B77">
        <w:rPr>
          <w:rFonts w:ascii="Times New Roman" w:hAnsi="Times New Roman"/>
          <w:sz w:val="24"/>
          <w:szCs w:val="24"/>
        </w:rPr>
        <w:t>»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5"/>
        <w:gridCol w:w="3182"/>
        <w:gridCol w:w="5871"/>
      </w:tblGrid>
      <w:tr w:rsidR="0076343D" w:rsidRPr="00D018E1" w:rsidTr="00077F66">
        <w:tc>
          <w:tcPr>
            <w:tcW w:w="595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Назва факультету </w:t>
            </w:r>
          </w:p>
        </w:tc>
        <w:tc>
          <w:tcPr>
            <w:tcW w:w="5871" w:type="dxa"/>
          </w:tcPr>
          <w:p w:rsidR="0076343D" w:rsidRPr="00D018E1" w:rsidRDefault="00DC46E6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вчально-науковий інститут лазерної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іомедичної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інженерії (ННІ ЛБІ)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Рівень вищої освіти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Бакалаврський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5871" w:type="dxa"/>
          </w:tcPr>
          <w:p w:rsidR="0076343D" w:rsidRPr="00D018E1" w:rsidRDefault="00DC46E6" w:rsidP="0009337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G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(175)</w:t>
            </w:r>
            <w:r w:rsidR="0009337D" w:rsidRPr="0009337D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Інформаційно-вимірювальні технології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ОПП </w:t>
            </w:r>
            <w:r w:rsidR="00E44679">
              <w:rPr>
                <w:rFonts w:ascii="Times New Roman" w:hAnsi="Times New Roman"/>
                <w:sz w:val="24"/>
                <w:szCs w:val="24"/>
              </w:rPr>
              <w:t>«</w:t>
            </w:r>
            <w:r w:rsidR="00B269AC" w:rsidRPr="00B269AC">
              <w:rPr>
                <w:rFonts w:ascii="Times New Roman" w:hAnsi="Times New Roman"/>
                <w:sz w:val="24"/>
                <w:szCs w:val="24"/>
              </w:rPr>
              <w:t xml:space="preserve">Інженерія </w:t>
            </w:r>
            <w:proofErr w:type="spellStart"/>
            <w:r w:rsidR="00B269AC" w:rsidRPr="00B269AC">
              <w:rPr>
                <w:rFonts w:ascii="Times New Roman" w:hAnsi="Times New Roman"/>
                <w:sz w:val="24"/>
                <w:szCs w:val="24"/>
              </w:rPr>
              <w:t>оптоінформаційних</w:t>
            </w:r>
            <w:proofErr w:type="spellEnd"/>
            <w:r w:rsidR="00B269AC" w:rsidRPr="00B269AC">
              <w:rPr>
                <w:rFonts w:ascii="Times New Roman" w:hAnsi="Times New Roman"/>
                <w:sz w:val="24"/>
                <w:szCs w:val="24"/>
              </w:rPr>
              <w:t xml:space="preserve"> та лазерних систем</w:t>
            </w:r>
            <w:r w:rsidR="00E44679">
              <w:rPr>
                <w:rFonts w:ascii="Times New Roman" w:hAnsi="Times New Roman"/>
                <w:sz w:val="24"/>
                <w:szCs w:val="24"/>
              </w:rPr>
              <w:t xml:space="preserve">», </w:t>
            </w:r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>«</w:t>
            </w:r>
            <w:proofErr w:type="spellStart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>Якість</w:t>
            </w:r>
            <w:proofErr w:type="spellEnd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>продукції</w:t>
            </w:r>
            <w:proofErr w:type="spellEnd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proofErr w:type="spellStart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>процесів</w:t>
            </w:r>
            <w:proofErr w:type="spellEnd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та </w:t>
            </w:r>
            <w:proofErr w:type="spellStart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>програмного</w:t>
            </w:r>
            <w:proofErr w:type="spellEnd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>забезпечення</w:t>
            </w:r>
            <w:proofErr w:type="spellEnd"/>
            <w:r w:rsidR="00E44679" w:rsidRPr="00001BCD">
              <w:rPr>
                <w:rFonts w:ascii="Times New Roman" w:hAnsi="Times New Roman"/>
                <w:sz w:val="24"/>
                <w:szCs w:val="24"/>
                <w:lang w:val="ru-RU"/>
              </w:rPr>
              <w:t>»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д і назва дисципліни</w:t>
            </w:r>
            <w:r w:rsidR="00DC46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(інформація з ЦІСТ)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Інформаційні технології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6343D" w:rsidRPr="00D018E1" w:rsidTr="00DC46E6">
        <w:trPr>
          <w:trHeight w:val="855"/>
        </w:trPr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5871" w:type="dxa"/>
          </w:tcPr>
          <w:p w:rsidR="00DC46E6" w:rsidRPr="00DC46E6" w:rsidRDefault="0076343D" w:rsidP="00077F6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bookmarkStart w:id="1" w:name="_Hlk88483213"/>
            <w:r>
              <w:rPr>
                <w:rFonts w:ascii="Times New Roman" w:hAnsi="Times New Roman"/>
                <w:sz w:val="24"/>
                <w:szCs w:val="24"/>
              </w:rPr>
              <w:t xml:space="preserve">Всього 150 год., 70 год. – аудиторних: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лекцій </w:t>
            </w:r>
            <w:r w:rsidR="00267EF1">
              <w:rPr>
                <w:rFonts w:ascii="Times New Roman" w:hAnsi="Times New Roman"/>
                <w:sz w:val="24"/>
                <w:szCs w:val="24"/>
              </w:rPr>
              <w:t>24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год.,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п.з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7EF1">
              <w:rPr>
                <w:rFonts w:ascii="Times New Roman" w:hAnsi="Times New Roman"/>
                <w:sz w:val="24"/>
                <w:szCs w:val="24"/>
              </w:rPr>
              <w:t>2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год.,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.р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 1</w:t>
            </w:r>
            <w:r w:rsidR="00267EF1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од.,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онс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8 год., курсова робота </w:t>
            </w:r>
            <w:r w:rsidR="00267EF1">
              <w:rPr>
                <w:rFonts w:ascii="Times New Roman" w:hAnsi="Times New Roman"/>
                <w:sz w:val="24"/>
                <w:szCs w:val="24"/>
              </w:rPr>
              <w:t>30 год</w:t>
            </w:r>
            <w:bookmarkStart w:id="2" w:name="_GoBack"/>
            <w:bookmarkEnd w:id="2"/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форма контролю</w:t>
            </w:r>
            <w:r w:rsidRPr="00D018E1">
              <w:rPr>
                <w:rFonts w:ascii="Times New Roman" w:hAnsi="Times New Roman"/>
                <w:b/>
                <w:sz w:val="24"/>
                <w:szCs w:val="24"/>
              </w:rPr>
              <w:t xml:space="preserve"> — </w:t>
            </w:r>
            <w:bookmarkEnd w:id="1"/>
            <w:r w:rsidR="00306898" w:rsidRPr="00306898">
              <w:rPr>
                <w:rFonts w:ascii="Times New Roman" w:hAnsi="Times New Roman"/>
                <w:bCs/>
                <w:sz w:val="24"/>
                <w:szCs w:val="24"/>
              </w:rPr>
              <w:t>екзамен.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Графік (терміни) вивчення дисципліни 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-й рік,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-й семестр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аніше мають бути вивчені дисципліни: </w:t>
            </w:r>
            <w:bookmarkStart w:id="3" w:name="_Hlk88483332"/>
            <w:r w:rsidRPr="00D018E1">
              <w:rPr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</w:rPr>
              <w:t>Фізика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», «</w:t>
            </w:r>
            <w:r>
              <w:rPr>
                <w:rFonts w:ascii="Times New Roman" w:hAnsi="Times New Roman"/>
                <w:sz w:val="24"/>
                <w:szCs w:val="24"/>
              </w:rPr>
              <w:t>Вища математика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»</w:t>
            </w:r>
            <w:r>
              <w:rPr>
                <w:rFonts w:ascii="Times New Roman" w:hAnsi="Times New Roman"/>
                <w:sz w:val="24"/>
                <w:szCs w:val="24"/>
              </w:rPr>
              <w:t>, «Інформатика», «Застосування лазерів», «Оптика»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</w:t>
            </w:r>
            <w:bookmarkEnd w:id="3"/>
          </w:p>
        </w:tc>
      </w:tr>
      <w:tr w:rsidR="0076343D" w:rsidRPr="00D018E1" w:rsidTr="00077F66">
        <w:trPr>
          <w:trHeight w:val="70"/>
        </w:trPr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pStyle w:val="a5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Дисципл</w:t>
            </w:r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>іна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спрямована на вивчення принципів побудови та з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астосування широкого кол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uk-UA"/>
              </w:rPr>
              <w:t>оптоінформаційних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систем призначених для вимірювання фізичних величин, передавання та обробки інформації, розпізнавання образів</w:t>
            </w:r>
            <w:r w:rsidR="00291135">
              <w:rPr>
                <w:rFonts w:ascii="Times New Roman" w:hAnsi="Times New Roman"/>
                <w:sz w:val="24"/>
                <w:szCs w:val="24"/>
                <w:lang w:val="uk-UA"/>
              </w:rPr>
              <w:t>, кодування інформації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bookmarkStart w:id="4" w:name="_Hlk88483400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Навички використання інформаційних і комунікаційних технологій. </w:t>
            </w:r>
          </w:p>
          <w:p w:rsidR="0076343D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Здатність до пошуку, опрацювання та аналізу інформації з різних джерел.</w:t>
            </w:r>
          </w:p>
          <w:p w:rsidR="0076343D" w:rsidRPr="00824F3D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4F3D">
              <w:rPr>
                <w:rFonts w:ascii="Times New Roman" w:hAnsi="Times New Roman"/>
                <w:sz w:val="24"/>
                <w:szCs w:val="24"/>
              </w:rPr>
              <w:t xml:space="preserve">Здатність використовувати лазерні та оптичні прилади, та системи з метою отримання, зберігання та передавання інформації, та вміння аналізувати дані натурних та чисельних експериментів. 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4F3D">
              <w:rPr>
                <w:rFonts w:ascii="Times New Roman" w:hAnsi="Times New Roman"/>
                <w:sz w:val="24"/>
                <w:szCs w:val="24"/>
              </w:rPr>
              <w:t>Здатність використовувати сучасні інженерні та математичні пакети для створення інформаційних технологій для лазерних приладив і систем.</w:t>
            </w:r>
            <w:bookmarkEnd w:id="4"/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езультати навчання здобувача вищої освіти 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Здатність продемонструвати знання, розуміння та вміння </w:t>
            </w:r>
            <w:r w:rsidRPr="00882017">
              <w:rPr>
                <w:rFonts w:ascii="Times New Roman" w:hAnsi="Times New Roman"/>
                <w:sz w:val="24"/>
                <w:szCs w:val="24"/>
              </w:rPr>
              <w:t xml:space="preserve">побудови та застосування широкого кола </w:t>
            </w:r>
            <w:proofErr w:type="spellStart"/>
            <w:r w:rsidRPr="00882017">
              <w:rPr>
                <w:rFonts w:ascii="Times New Roman" w:hAnsi="Times New Roman"/>
                <w:sz w:val="24"/>
                <w:szCs w:val="24"/>
              </w:rPr>
              <w:t>оптоінформаційних</w:t>
            </w:r>
            <w:proofErr w:type="spellEnd"/>
            <w:r w:rsidRPr="00882017">
              <w:rPr>
                <w:rFonts w:ascii="Times New Roman" w:hAnsi="Times New Roman"/>
                <w:sz w:val="24"/>
                <w:szCs w:val="24"/>
              </w:rPr>
              <w:t xml:space="preserve"> систем призначених для вимірювання фізичних величин, передавання та обробки інформації, розпізнавання образів.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Система оцінювання відповідно до кожного завдання для складання заліку/екзамену 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  <w:lang w:val="ru-RU"/>
              </w:rPr>
              <w:t>1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 Відпрацювати практичні заняття.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2. Виконат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абор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 робіт, 1 курсовий проект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3. Отримати за семестр не менше 60 балів.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5. Скласти </w:t>
            </w:r>
            <w:r>
              <w:rPr>
                <w:rFonts w:ascii="Times New Roman" w:hAnsi="Times New Roman"/>
                <w:sz w:val="24"/>
                <w:szCs w:val="24"/>
              </w:rPr>
              <w:t>іспит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Оцінка за семестр 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 o:ole="">
                  <v:imagedata r:id="rId5" o:title=""/>
                </v:shape>
                <o:OLEObject Type="Embed" ProgID="Equation.DSMT4" ShapeID="_x0000_i1025" DrawAspect="Content" ObjectID="_1829735230" r:id="rId6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>: (0-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)х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пз + (0-</w:t>
            </w: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)</w:t>
            </w:r>
            <w:r w:rsidRPr="00824F3D">
              <w:rPr>
                <w:rFonts w:ascii="Times New Roman" w:hAnsi="Times New Roman"/>
                <w:sz w:val="24"/>
                <w:szCs w:val="24"/>
              </w:rPr>
              <w:t>х</w:t>
            </w:r>
            <w:r>
              <w:rPr>
                <w:rFonts w:ascii="Times New Roman" w:hAnsi="Times New Roman"/>
                <w:sz w:val="24"/>
                <w:szCs w:val="24"/>
              </w:rPr>
              <w:t>5л.р</w:t>
            </w:r>
            <w:r w:rsidRPr="00824F3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824F3D">
              <w:rPr>
                <w:rFonts w:ascii="Times New Roman" w:hAnsi="Times New Roman"/>
                <w:sz w:val="24"/>
                <w:szCs w:val="24"/>
              </w:rPr>
              <w:t>0-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824F3D">
              <w:rPr>
                <w:rFonts w:ascii="Times New Roman" w:hAnsi="Times New Roman"/>
                <w:sz w:val="24"/>
                <w:szCs w:val="24"/>
              </w:rPr>
              <w:t xml:space="preserve">0)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р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(60-100) балів. 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Оцінка за залік 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400" w:dyaOrig="360">
                <v:shape id="_x0000_i1026" type="#_x0000_t75" style="width:22.5pt;height:19.5pt" o:ole="">
                  <v:imagedata r:id="rId7" o:title=""/>
                </v:shape>
                <o:OLEObject Type="Embed" ProgID="Equation.DSMT4" ShapeID="_x0000_i1026" DrawAspect="Content" ObjectID="_1829735231" r:id="rId8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>=(60-100) балів.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Підсумкова оцінка 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80">
                <v:shape id="_x0000_i1027" type="#_x0000_t75" style="width:24.75pt;height:21pt" o:ole="">
                  <v:imagedata r:id="rId9" o:title=""/>
                </v:shape>
                <o:OLEObject Type="Embed" ProgID="Equation.DSMT4" ShapeID="_x0000_i1027" DrawAspect="Content" ObjectID="_1829735232" r:id="rId10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обчислюється за формулою: </w:t>
            </w:r>
            <w:r w:rsidRPr="00D018E1">
              <w:rPr>
                <w:rFonts w:ascii="Times New Roman" w:hAnsi="Times New Roman"/>
                <w:position w:val="-12"/>
                <w:sz w:val="24"/>
                <w:szCs w:val="24"/>
              </w:rPr>
              <w:object w:dxaOrig="2520" w:dyaOrig="380">
                <v:shape id="_x0000_i1028" type="#_x0000_t75" style="width:138.75pt;height:21pt" o:ole="">
                  <v:imagedata r:id="rId11" o:title=""/>
                </v:shape>
                <o:OLEObject Type="Embed" ProgID="Equation.DSMT4" ShapeID="_x0000_i1028" DrawAspect="Content" ObjectID="_1829735233" r:id="rId12"/>
              </w:object>
            </w:r>
            <w:r w:rsidRPr="00D018E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Якість освітнього процесу </w:t>
            </w:r>
          </w:p>
        </w:tc>
        <w:tc>
          <w:tcPr>
            <w:tcW w:w="5871" w:type="dxa"/>
            <w:shd w:val="clear" w:color="auto" w:fill="auto"/>
          </w:tcPr>
          <w:p w:rsidR="0076343D" w:rsidRPr="00D018E1" w:rsidRDefault="0076343D" w:rsidP="00F202C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>Дотримання принципів академічної доброчесності (</w:t>
            </w:r>
            <w:hyperlink r:id="rId13" w:history="1">
              <w:r w:rsidRPr="00D018E1">
                <w:rPr>
                  <w:rStyle w:val="a3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D018E1">
              <w:rPr>
                <w:rFonts w:ascii="Times New Roman" w:hAnsi="Times New Roman"/>
                <w:sz w:val="24"/>
                <w:szCs w:val="24"/>
              </w:rPr>
              <w:t>). Оновлення робочої програми дисципліни – 202</w:t>
            </w:r>
            <w:r w:rsidR="00DC46E6">
              <w:rPr>
                <w:rFonts w:ascii="Times New Roman" w:hAnsi="Times New Roman"/>
                <w:sz w:val="24"/>
                <w:szCs w:val="24"/>
              </w:rPr>
              <w:t>6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 xml:space="preserve"> р. 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824F3D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1. Комплекс </w:t>
            </w:r>
            <w:r w:rsidRPr="00D018E1">
              <w:rPr>
                <w:rFonts w:ascii="Times New Roman" w:hAnsi="Times New Roman"/>
                <w:sz w:val="24"/>
                <w:szCs w:val="24"/>
              </w:rPr>
              <w:t>навчально</w:t>
            </w: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-методичного забезпечення навчальної дисципліни </w:t>
            </w:r>
            <w:r w:rsidRPr="00D018E1">
              <w:rPr>
                <w:sz w:val="24"/>
                <w:szCs w:val="24"/>
              </w:rPr>
              <w:t>«</w:t>
            </w:r>
            <w:r w:rsidRPr="00824F3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Інформаційні технології</w:t>
            </w: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», освітня програма «</w:t>
            </w:r>
            <w:r w:rsidRPr="00824F3D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Інформаційні технології</w:t>
            </w:r>
            <w:r w:rsidRPr="00D018E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». </w:t>
            </w:r>
          </w:p>
          <w:p w:rsidR="00A66A63" w:rsidRPr="00A66A63" w:rsidRDefault="0076343D" w:rsidP="00A66A6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A66A63" w:rsidRPr="00A66A63">
              <w:rPr>
                <w:rFonts w:ascii="Times New Roman" w:hAnsi="Times New Roman"/>
                <w:sz w:val="24"/>
                <w:szCs w:val="24"/>
              </w:rPr>
              <w:t xml:space="preserve">Афанасьєва О.В., Курський Ю.С., </w:t>
            </w:r>
            <w:proofErr w:type="spellStart"/>
            <w:r w:rsidR="00A66A63" w:rsidRPr="00A66A63">
              <w:rPr>
                <w:rFonts w:ascii="Times New Roman" w:hAnsi="Times New Roman"/>
                <w:sz w:val="24"/>
                <w:szCs w:val="24"/>
              </w:rPr>
              <w:t>Одаренко</w:t>
            </w:r>
            <w:proofErr w:type="spellEnd"/>
            <w:r w:rsidR="00A66A63" w:rsidRPr="00A66A63">
              <w:rPr>
                <w:rFonts w:ascii="Times New Roman" w:hAnsi="Times New Roman"/>
                <w:sz w:val="24"/>
                <w:szCs w:val="24"/>
              </w:rPr>
              <w:t xml:space="preserve"> Є.М. «Оптичні вимірювання». ХНУРЕ, 2021.</w:t>
            </w:r>
          </w:p>
          <w:p w:rsidR="0076343D" w:rsidRPr="00D018E1" w:rsidRDefault="00A66A63" w:rsidP="00A66A6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66A63">
              <w:rPr>
                <w:rFonts w:ascii="Times New Roman" w:hAnsi="Times New Roman"/>
                <w:sz w:val="24"/>
                <w:szCs w:val="24"/>
              </w:rPr>
              <w:t>3.Курський Ю.С. «КНМЗ «Оптичні інформаційні системи»». ХНУРЕ, 2018.</w:t>
            </w:r>
          </w:p>
        </w:tc>
      </w:tr>
      <w:tr w:rsidR="0076343D" w:rsidRPr="00D018E1" w:rsidTr="00077F66">
        <w:tc>
          <w:tcPr>
            <w:tcW w:w="595" w:type="dxa"/>
          </w:tcPr>
          <w:p w:rsidR="0076343D" w:rsidRPr="00D018E1" w:rsidRDefault="0076343D" w:rsidP="0076343D">
            <w:pPr>
              <w:pStyle w:val="1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 xml:space="preserve"> (посада, ПІБ, </w:t>
            </w:r>
            <w:proofErr w:type="spellStart"/>
            <w:r w:rsidRPr="00D018E1">
              <w:rPr>
                <w:rFonts w:ascii="Times New Roman" w:hAnsi="Times New Roman"/>
                <w:sz w:val="24"/>
                <w:szCs w:val="24"/>
              </w:rPr>
              <w:t>ел</w:t>
            </w:r>
            <w:proofErr w:type="spellEnd"/>
            <w:r w:rsidRPr="00D018E1">
              <w:rPr>
                <w:rFonts w:ascii="Times New Roman" w:hAnsi="Times New Roman"/>
                <w:sz w:val="24"/>
                <w:szCs w:val="24"/>
              </w:rPr>
              <w:t>. пошта)</w:t>
            </w:r>
          </w:p>
        </w:tc>
        <w:tc>
          <w:tcPr>
            <w:tcW w:w="5871" w:type="dxa"/>
          </w:tcPr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Ю.С. Курський, </w:t>
            </w:r>
            <w:r w:rsidR="00F202C9">
              <w:rPr>
                <w:rFonts w:ascii="Times New Roman" w:hAnsi="Times New Roman"/>
                <w:bCs/>
                <w:sz w:val="24"/>
                <w:szCs w:val="24"/>
              </w:rPr>
              <w:t>проф</w:t>
            </w: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. каф. ФОЕТ, </w:t>
            </w:r>
            <w:proofErr w:type="spellStart"/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>д.ф.-м</w:t>
            </w:r>
            <w:proofErr w:type="spellEnd"/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. н, </w:t>
            </w:r>
            <w:r w:rsidR="00F202C9">
              <w:rPr>
                <w:rFonts w:ascii="Times New Roman" w:hAnsi="Times New Roman"/>
                <w:bCs/>
                <w:sz w:val="24"/>
                <w:szCs w:val="24"/>
              </w:rPr>
              <w:t>професор</w:t>
            </w:r>
          </w:p>
          <w:p w:rsidR="0076343D" w:rsidRPr="00D018E1" w:rsidRDefault="0076343D" w:rsidP="00077F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D018E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D018E1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4" w:history="1"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yurii.kurskiy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</w:rPr>
                <w:t>@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r w:rsidRPr="00D018E1">
                <w:rPr>
                  <w:rStyle w:val="a3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</w:hyperlink>
          </w:p>
        </w:tc>
      </w:tr>
    </w:tbl>
    <w:p w:rsidR="003029E0" w:rsidRDefault="00E44679"/>
    <w:sectPr w:rsidR="003029E0" w:rsidSect="006D14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B36595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6343D"/>
    <w:rsid w:val="00015AA9"/>
    <w:rsid w:val="0009337D"/>
    <w:rsid w:val="000B51D2"/>
    <w:rsid w:val="00123511"/>
    <w:rsid w:val="001A73B1"/>
    <w:rsid w:val="00267EF1"/>
    <w:rsid w:val="00291135"/>
    <w:rsid w:val="00306898"/>
    <w:rsid w:val="00307D8C"/>
    <w:rsid w:val="00352B7D"/>
    <w:rsid w:val="00444844"/>
    <w:rsid w:val="00532099"/>
    <w:rsid w:val="006D144F"/>
    <w:rsid w:val="0076343D"/>
    <w:rsid w:val="00865C53"/>
    <w:rsid w:val="00A25FE7"/>
    <w:rsid w:val="00A66A63"/>
    <w:rsid w:val="00B269AC"/>
    <w:rsid w:val="00C04236"/>
    <w:rsid w:val="00C44DA0"/>
    <w:rsid w:val="00CD671D"/>
    <w:rsid w:val="00DC46E6"/>
    <w:rsid w:val="00E34B77"/>
    <w:rsid w:val="00E44679"/>
    <w:rsid w:val="00F202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343D"/>
    <w:rPr>
      <w:rFonts w:ascii="Calibri" w:eastAsia="Times New Roman" w:hAnsi="Calibri" w:cs="Times New Roman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76343D"/>
    <w:pPr>
      <w:ind w:left="720"/>
      <w:contextualSpacing/>
    </w:pPr>
  </w:style>
  <w:style w:type="character" w:styleId="a3">
    <w:name w:val="Hyperlink"/>
    <w:rsid w:val="0076343D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76343D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5">
    <w:name w:val="List Paragraph"/>
    <w:basedOn w:val="a"/>
    <w:uiPriority w:val="99"/>
    <w:qFormat/>
    <w:rsid w:val="0076343D"/>
    <w:pPr>
      <w:spacing w:after="200" w:line="276" w:lineRule="auto"/>
      <w:ind w:left="720"/>
      <w:contextualSpacing/>
    </w:pPr>
    <w:rPr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yperlink" Target="mailto:yurii.kurskiy@nure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77</Words>
  <Characters>272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hp</cp:lastModifiedBy>
  <cp:revision>3</cp:revision>
  <dcterms:created xsi:type="dcterms:W3CDTF">2026-01-12T12:58:00Z</dcterms:created>
  <dcterms:modified xsi:type="dcterms:W3CDTF">2026-01-12T13:00:00Z</dcterms:modified>
</cp:coreProperties>
</file>